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76" r:id="rId2"/>
    <p:sldId id="285" r:id="rId3"/>
    <p:sldId id="296" r:id="rId4"/>
    <p:sldId id="281" r:id="rId5"/>
    <p:sldId id="301" r:id="rId6"/>
    <p:sldId id="298" r:id="rId7"/>
    <p:sldId id="299" r:id="rId8"/>
    <p:sldId id="302" r:id="rId9"/>
    <p:sldId id="291" r:id="rId10"/>
    <p:sldId id="295" r:id="rId11"/>
  </p:sldIdLst>
  <p:sldSz cx="9144000" cy="6858000" type="screen4x3"/>
  <p:notesSz cx="6769100" cy="9906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169" autoAdjust="0"/>
  </p:normalViewPr>
  <p:slideViewPr>
    <p:cSldViewPr showGuides="1">
      <p:cViewPr varScale="1">
        <p:scale>
          <a:sx n="107" d="100"/>
          <a:sy n="107" d="100"/>
        </p:scale>
        <p:origin x="754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33277" cy="497020"/>
          </a:xfrm>
          <a:prstGeom prst="rect">
            <a:avLst/>
          </a:prstGeom>
        </p:spPr>
        <p:txBody>
          <a:bodyPr vert="horz" lIns="91439" tIns="45719" rIns="91439" bIns="45719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34258" y="0"/>
            <a:ext cx="2933277" cy="497020"/>
          </a:xfrm>
          <a:prstGeom prst="rect">
            <a:avLst/>
          </a:prstGeom>
        </p:spPr>
        <p:txBody>
          <a:bodyPr vert="horz" lIns="91439" tIns="45719" rIns="91439" bIns="45719" rtlCol="0"/>
          <a:lstStyle>
            <a:lvl1pPr algn="r">
              <a:defRPr sz="1200"/>
            </a:lvl1pPr>
          </a:lstStyle>
          <a:p>
            <a:fld id="{5527FFA3-28D6-4616-A10E-2897578FD297}" type="datetimeFigureOut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55700" y="1238250"/>
            <a:ext cx="4457700" cy="3343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9" tIns="45719" rIns="91439" bIns="45719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6910" y="4767262"/>
            <a:ext cx="5415280" cy="3900488"/>
          </a:xfrm>
          <a:prstGeom prst="rect">
            <a:avLst/>
          </a:prstGeom>
        </p:spPr>
        <p:txBody>
          <a:bodyPr vert="horz" lIns="91439" tIns="45719" rIns="91439" bIns="45719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1" y="9408981"/>
            <a:ext cx="2933277" cy="497019"/>
          </a:xfrm>
          <a:prstGeom prst="rect">
            <a:avLst/>
          </a:prstGeom>
        </p:spPr>
        <p:txBody>
          <a:bodyPr vert="horz" lIns="91439" tIns="45719" rIns="91439" bIns="45719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34258" y="9408981"/>
            <a:ext cx="2933277" cy="497019"/>
          </a:xfrm>
          <a:prstGeom prst="rect">
            <a:avLst/>
          </a:prstGeom>
        </p:spPr>
        <p:txBody>
          <a:bodyPr vert="horz" lIns="91439" tIns="45719" rIns="91439" bIns="45719" rtlCol="0" anchor="b"/>
          <a:lstStyle>
            <a:lvl1pPr algn="r">
              <a:defRPr sz="1200"/>
            </a:lvl1pPr>
          </a:lstStyle>
          <a:p>
            <a:fld id="{DFFBF987-0613-4AEB-B5EB-59DD217E4B86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439107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411800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599811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291820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792670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74442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310279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953217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913038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9814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BF3AF-91F3-42CC-8357-CD272583EAEB}" type="datetime1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54124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EC5E1-0A5D-478C-9538-A6BB2268DE5B}" type="datetime1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58725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7234F-C2DA-45DB-B60D-6429A41615BC}" type="datetime1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86653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1D98B-0AB2-4A0C-AEDC-15C1E11CDB7F}" type="datetime1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20059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E0B05-E756-48A0-8703-CBBE441FD0C4}" type="datetime1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7553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1D931-A21B-4FD7-A0CC-4B68BEA45945}" type="datetime1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857199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C7611-C88E-4AA1-A742-57125660BBD7}" type="datetime1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52578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380E1-83DE-4FCE-9690-73F2FF8A76D5}" type="datetime1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55155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42B59-0014-4832-8EFB-4DD1FC6D49F0}" type="datetime1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46934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F4A7C-2E9C-4C7E-84FD-30BA0D60175B}" type="datetime1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09500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515BF3-6ED6-48B0-9EB6-223676996FC7}" type="datetime1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71781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E63012-650E-4F04-8DF2-DC9E15EAD5AD}" type="datetime1">
              <a:rPr kumimoji="1" lang="ja-JP" altLang="en-US" smtClean="0"/>
              <a:t>2015/2/17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3899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094" y="6499636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5725" y="1627407"/>
            <a:ext cx="89725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ja-JP" sz="28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The 4</a:t>
            </a:r>
            <a:r>
              <a:rPr lang="en-US" altLang="ja-JP" sz="2800" b="1" baseline="300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th</a:t>
            </a:r>
            <a:r>
              <a:rPr lang="en-US" altLang="ja-JP" sz="28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, CREST Workshop</a:t>
            </a:r>
            <a:endParaRPr lang="ja-JP" altLang="en-US" sz="2800" b="1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0779" y="4566725"/>
            <a:ext cx="7795437" cy="167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8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Norio Takenaka</a:t>
            </a:r>
            <a:r>
              <a:rPr lang="en-US" altLang="ja-JP" sz="2800" b="1" baseline="300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1,2</a:t>
            </a:r>
          </a:p>
          <a:p>
            <a:pPr algn="just">
              <a:spcBef>
                <a:spcPct val="50000"/>
              </a:spcBef>
            </a:pPr>
            <a:r>
              <a:rPr lang="en-US" altLang="ja-JP" sz="2000" b="1" dirty="0">
                <a:latin typeface="Arial" pitchFamily="34" charset="0"/>
                <a:ea typeface="メイリオ" pitchFamily="50" charset="-128"/>
                <a:cs typeface="Arial" pitchFamily="34" charset="0"/>
              </a:rPr>
              <a:t>Graduate School of Information Science, Nagoya </a:t>
            </a:r>
            <a:r>
              <a:rPr lang="en-US" altLang="ja-JP" sz="2000" b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University</a:t>
            </a:r>
            <a:r>
              <a:rPr lang="en-US" altLang="ja-JP" sz="2000" b="1" baseline="300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1</a:t>
            </a:r>
            <a:r>
              <a:rPr lang="en-US" altLang="ja-JP" sz="2000" b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, </a:t>
            </a:r>
          </a:p>
          <a:p>
            <a:pPr algn="just">
              <a:spcBef>
                <a:spcPts val="600"/>
              </a:spcBef>
            </a:pPr>
            <a:r>
              <a:rPr lang="en-US" altLang="ja-JP" sz="2000" b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Elements Strategy Initiative for Catalysts and Batteries (ESICB), </a:t>
            </a:r>
            <a:r>
              <a:rPr lang="en-US" altLang="ja-JP" sz="2000" b="1" dirty="0">
                <a:latin typeface="Arial" pitchFamily="34" charset="0"/>
                <a:ea typeface="メイリオ" pitchFamily="50" charset="-128"/>
                <a:cs typeface="Arial" pitchFamily="34" charset="0"/>
              </a:rPr>
              <a:t>Kyoto </a:t>
            </a:r>
            <a:r>
              <a:rPr lang="en-US" altLang="ja-JP" sz="2000" b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University</a:t>
            </a:r>
            <a:r>
              <a:rPr lang="en-US" altLang="ja-JP" sz="2000" b="1" baseline="300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2</a:t>
            </a:r>
            <a:endParaRPr lang="en-US" altLang="ja-JP" sz="2000" baseline="30000" dirty="0" smtClean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76383" y="2481513"/>
            <a:ext cx="8204228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ja-JP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Implementation of </a:t>
            </a:r>
            <a:r>
              <a:rPr lang="en-US" altLang="ja-JP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Fast Constant </a:t>
            </a:r>
            <a:r>
              <a:rPr lang="en-US" altLang="ja-JP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Potential Method </a:t>
            </a:r>
            <a:r>
              <a:rPr lang="en-US" altLang="ja-JP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for Hybrid MC/MD Reaction Simulation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865408" y="789690"/>
            <a:ext cx="23384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24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Tue</a:t>
            </a:r>
            <a:r>
              <a:rPr kumimoji="1" lang="en-US" altLang="ja-JP" sz="24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. </a:t>
            </a:r>
            <a:r>
              <a:rPr lang="en-US" altLang="ja-JP" sz="24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Feb. 10th</a:t>
            </a:r>
            <a:endParaRPr kumimoji="1" lang="ja-JP" alt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30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137420"/>
            <a:ext cx="8229600" cy="2583160"/>
          </a:xfrm>
        </p:spPr>
        <p:txBody>
          <a:bodyPr>
            <a:noAutofit/>
          </a:bodyPr>
          <a:lstStyle/>
          <a:p>
            <a:r>
              <a:rPr kumimoji="1" lang="en-US" altLang="ja-JP" sz="7200" dirty="0" smtClean="0">
                <a:latin typeface="Arial" panose="020B0604020202020204" pitchFamily="34" charset="0"/>
                <a:cs typeface="Arial" panose="020B0604020202020204" pitchFamily="34" charset="0"/>
              </a:rPr>
              <a:t>Thank you for</a:t>
            </a:r>
            <a:br>
              <a:rPr kumimoji="1" lang="en-US" altLang="ja-JP" sz="72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kumimoji="1" lang="en-US" altLang="ja-JP" sz="7200" dirty="0" smtClean="0">
                <a:latin typeface="Arial" panose="020B0604020202020204" pitchFamily="34" charset="0"/>
                <a:cs typeface="Arial" panose="020B0604020202020204" pitchFamily="34" charset="0"/>
              </a:rPr>
              <a:t>your attention</a:t>
            </a:r>
            <a:endParaRPr kumimoji="1" lang="ja-JP" altLang="en-US" sz="7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21724" y="6519729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007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2385" y="20934"/>
            <a:ext cx="8827036" cy="576263"/>
          </a:xfrm>
        </p:spPr>
        <p:txBody>
          <a:bodyPr/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Previous Constant Potential Method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70619"/>
              </p:ext>
            </p:extLst>
          </p:nvPr>
        </p:nvGraphicFramePr>
        <p:xfrm>
          <a:off x="471506" y="2672302"/>
          <a:ext cx="3088208" cy="56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" name="Equation" r:id="rId5" imgW="1866600" imgH="342720" progId="Equation.DSMT4">
                  <p:embed/>
                </p:oleObj>
              </mc:Choice>
              <mc:Fallback>
                <p:oleObj name="Equation" r:id="rId5" imgW="1866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506" y="2672302"/>
                        <a:ext cx="3088208" cy="567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正方形/長方形 14"/>
          <p:cNvSpPr/>
          <p:nvPr/>
        </p:nvSpPr>
        <p:spPr>
          <a:xfrm>
            <a:off x="5552606" y="2686739"/>
            <a:ext cx="342541" cy="1290497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7928792" y="2683756"/>
            <a:ext cx="342541" cy="1290497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309639" y="2413990"/>
            <a:ext cx="8284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12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7552484" y="2406433"/>
            <a:ext cx="10820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2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12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22108"/>
              </p:ext>
            </p:extLst>
          </p:nvPr>
        </p:nvGraphicFramePr>
        <p:xfrm>
          <a:off x="5570014" y="3987766"/>
          <a:ext cx="289397" cy="34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0014" y="3987766"/>
                        <a:ext cx="289397" cy="343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13952"/>
              </p:ext>
            </p:extLst>
          </p:nvPr>
        </p:nvGraphicFramePr>
        <p:xfrm>
          <a:off x="7946868" y="3988326"/>
          <a:ext cx="306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4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868" y="3988326"/>
                        <a:ext cx="306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矢印コネクタ 21"/>
          <p:cNvCxnSpPr/>
          <p:nvPr/>
        </p:nvCxnSpPr>
        <p:spPr>
          <a:xfrm flipV="1">
            <a:off x="5316024" y="3257315"/>
            <a:ext cx="429590" cy="2718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37087"/>
              </p:ext>
            </p:extLst>
          </p:nvPr>
        </p:nvGraphicFramePr>
        <p:xfrm>
          <a:off x="5097186" y="3425544"/>
          <a:ext cx="224123" cy="28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5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7186" y="3425544"/>
                        <a:ext cx="224123" cy="287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/楕円 23"/>
          <p:cNvSpPr/>
          <p:nvPr/>
        </p:nvSpPr>
        <p:spPr>
          <a:xfrm>
            <a:off x="7980758" y="342708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直線矢印コネクタ 24"/>
          <p:cNvCxnSpPr/>
          <p:nvPr/>
        </p:nvCxnSpPr>
        <p:spPr>
          <a:xfrm flipH="1">
            <a:off x="8075290" y="3270146"/>
            <a:ext cx="334655" cy="161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68330"/>
              </p:ext>
            </p:extLst>
          </p:nvPr>
        </p:nvGraphicFramePr>
        <p:xfrm>
          <a:off x="8439168" y="3128709"/>
          <a:ext cx="2206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39168" y="3128709"/>
                        <a:ext cx="220662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テキスト ボックス 27"/>
          <p:cNvSpPr txBox="1"/>
          <p:nvPr/>
        </p:nvSpPr>
        <p:spPr>
          <a:xfrm>
            <a:off x="345257" y="4565217"/>
            <a:ext cx="80939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[1] S. K. Reed, O. J. Lanning, P. A. Madden, </a:t>
            </a:r>
            <a:r>
              <a:rPr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Chem. Phys.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26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084704 (2007).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5811003" y="318953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399353" y="1340768"/>
            <a:ext cx="8345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the previous constant potential method, the charges on the electrode are obtained by 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minimizing the following potential energy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  under the objective </a:t>
            </a:r>
            <a:r>
              <a:rPr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 potential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difference between anode and cathode ΔV (= 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－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45121"/>
              </p:ext>
            </p:extLst>
          </p:nvPr>
        </p:nvGraphicFramePr>
        <p:xfrm>
          <a:off x="6209705" y="1647334"/>
          <a:ext cx="379089" cy="34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7" name="Equation" r:id="rId15" imgW="266400" imgH="241200" progId="Equation.DSMT4">
                  <p:embed/>
                </p:oleObj>
              </mc:Choice>
              <mc:Fallback>
                <p:oleObj name="Equation" r:id="rId15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09705" y="1647334"/>
                        <a:ext cx="379089" cy="34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角丸四角形 32"/>
          <p:cNvSpPr/>
          <p:nvPr/>
        </p:nvSpPr>
        <p:spPr>
          <a:xfrm>
            <a:off x="5982257" y="2675274"/>
            <a:ext cx="1839759" cy="1290497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6252123" y="3114749"/>
            <a:ext cx="1319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electrolyte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027121" y="4005625"/>
            <a:ext cx="19274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Set</a:t>
            </a:r>
            <a:r>
              <a:rPr lang="ja-JP" altLang="en-US" sz="12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200" u="sng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1" lang="en-US" altLang="ja-JP" sz="12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lectric potential</a:t>
            </a:r>
            <a:endParaRPr kumimoji="1" lang="ja-JP" altLang="en-US" sz="12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大かっこ 40"/>
          <p:cNvSpPr/>
          <p:nvPr/>
        </p:nvSpPr>
        <p:spPr>
          <a:xfrm>
            <a:off x="489400" y="3337665"/>
            <a:ext cx="2819998" cy="638225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429401"/>
              </p:ext>
            </p:extLst>
          </p:nvPr>
        </p:nvGraphicFramePr>
        <p:xfrm>
          <a:off x="654270" y="3361168"/>
          <a:ext cx="1201175" cy="55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8" name="Equation" r:id="rId17" imgW="990360" imgH="457200" progId="Equation.DSMT4">
                  <p:embed/>
                </p:oleObj>
              </mc:Choice>
              <mc:Fallback>
                <p:oleObj name="Equation" r:id="rId17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4270" y="3361168"/>
                        <a:ext cx="1201175" cy="553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43407"/>
              </p:ext>
            </p:extLst>
          </p:nvPr>
        </p:nvGraphicFramePr>
        <p:xfrm>
          <a:off x="2014526" y="3380967"/>
          <a:ext cx="1158810" cy="53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9" name="Equation" r:id="rId19" imgW="990360" imgH="457200" progId="Equation.DSMT4">
                  <p:embed/>
                </p:oleObj>
              </mc:Choice>
              <mc:Fallback>
                <p:oleObj name="Equation" r:id="rId19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14526" y="3380967"/>
                        <a:ext cx="1158810" cy="534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テキスト ボックス 43"/>
          <p:cNvSpPr txBox="1"/>
          <p:nvPr/>
        </p:nvSpPr>
        <p:spPr>
          <a:xfrm>
            <a:off x="1778431" y="3456069"/>
            <a:ext cx="644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kumimoji="1" lang="ja-JP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正方形/長方形 45"/>
          <p:cNvSpPr/>
          <p:nvPr/>
        </p:nvSpPr>
        <p:spPr>
          <a:xfrm>
            <a:off x="345257" y="5295626"/>
            <a:ext cx="82795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However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, the calculation cost of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previous </a:t>
            </a:r>
            <a:r>
              <a:rPr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constant </a:t>
            </a:r>
            <a:r>
              <a:rPr lang="en-US" altLang="ja-JP" dirty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potential method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was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very expensive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for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applying to the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hybrid MC/MD reaction simulations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because it requires the </a:t>
            </a:r>
            <a:r>
              <a:rPr lang="en-US" altLang="ja-JP" u="sng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SCF procedure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 to calculate the electrode charges.</a:t>
            </a:r>
            <a:endParaRPr lang="en-US" altLang="ja-JP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33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8482" y="127897"/>
            <a:ext cx="8827036" cy="478896"/>
          </a:xfrm>
        </p:spPr>
        <p:txBody>
          <a:bodyPr>
            <a:noAutofit/>
          </a:bodyPr>
          <a:lstStyle/>
          <a:p>
            <a:pPr algn="ctr"/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Fast Constant Potential Method</a:t>
            </a:r>
            <a:endParaRPr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48410" y="5638661"/>
            <a:ext cx="80939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[2] 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M. K. Petersen, R. Kumar, H. S. White, G. A. </a:t>
            </a:r>
            <a:r>
              <a:rPr lang="en-US" altLang="ja-JP" sz="1400" dirty="0" err="1">
                <a:latin typeface="Arial" panose="020B0604020202020204" pitchFamily="34" charset="0"/>
                <a:cs typeface="Arial" panose="020B0604020202020204" pitchFamily="34" charset="0"/>
              </a:rPr>
              <a:t>Voth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400" i="1" dirty="0">
                <a:latin typeface="Arial" panose="020B0604020202020204" pitchFamily="34" charset="0"/>
                <a:cs typeface="Arial" panose="020B0604020202020204" pitchFamily="34" charset="0"/>
              </a:rPr>
              <a:t>J. Phys. Chem. C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, 116, 4903 (2012).</a:t>
            </a:r>
            <a:endParaRPr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5222472" y="2758075"/>
            <a:ext cx="342541" cy="1290497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7598657" y="2755093"/>
            <a:ext cx="342541" cy="1290497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986646" y="2482309"/>
            <a:ext cx="8284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u="sng" dirty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lang="ja-JP" altLang="en-US" sz="12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7372855" y="2479004"/>
            <a:ext cx="8312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u="sng" dirty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lang="ja-JP" altLang="en-US" sz="12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角丸四角形 11"/>
          <p:cNvSpPr/>
          <p:nvPr/>
        </p:nvSpPr>
        <p:spPr>
          <a:xfrm>
            <a:off x="5652123" y="2746610"/>
            <a:ext cx="1839759" cy="1290497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899059" y="3215257"/>
            <a:ext cx="1319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electrolyte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59343" y="1224462"/>
            <a:ext cx="8425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Considering the electrochemical cell composed of two parallel electrodes and electrolyte, the induced charges on the electrodes are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heoretically obtained 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without SCF procedure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/>
          </p:nvPr>
        </p:nvGraphicFramePr>
        <p:xfrm>
          <a:off x="448410" y="2211253"/>
          <a:ext cx="2103323" cy="73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" name="Equation" r:id="rId5" imgW="1269720" imgH="444240" progId="Equation.DSMT4">
                  <p:embed/>
                </p:oleObj>
              </mc:Choice>
              <mc:Fallback>
                <p:oleObj name="Equation" r:id="rId5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410" y="2211253"/>
                        <a:ext cx="2103323" cy="73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4978909" y="4015357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i="1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ja-JP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E</a:t>
            </a:r>
            <a:endParaRPr lang="ja-JP" alt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336607" y="401467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i="1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ja-JP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E</a:t>
            </a:r>
            <a:endParaRPr lang="ja-JP" alt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直線矢印コネクタ 17"/>
          <p:cNvCxnSpPr/>
          <p:nvPr/>
        </p:nvCxnSpPr>
        <p:spPr>
          <a:xfrm flipV="1">
            <a:off x="4878879" y="3764975"/>
            <a:ext cx="916821" cy="1682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オブジェクト 18"/>
          <p:cNvGraphicFramePr>
            <a:graphicFrameLocks noChangeAspect="1"/>
          </p:cNvGraphicFramePr>
          <p:nvPr>
            <p:extLst/>
          </p:nvPr>
        </p:nvGraphicFramePr>
        <p:xfrm>
          <a:off x="4622366" y="3805194"/>
          <a:ext cx="224123" cy="28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2366" y="3805194"/>
                        <a:ext cx="224123" cy="287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/楕円 19"/>
          <p:cNvSpPr/>
          <p:nvPr/>
        </p:nvSpPr>
        <p:spPr>
          <a:xfrm>
            <a:off x="5861090" y="3697199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直線矢印コネクタ 23"/>
          <p:cNvCxnSpPr/>
          <p:nvPr/>
        </p:nvCxnSpPr>
        <p:spPr>
          <a:xfrm>
            <a:off x="5652123" y="2492135"/>
            <a:ext cx="1874605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/>
          <p:cNvSpPr txBox="1"/>
          <p:nvPr/>
        </p:nvSpPr>
        <p:spPr>
          <a:xfrm>
            <a:off x="5987075" y="2172567"/>
            <a:ext cx="12693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Distance: </a:t>
            </a:r>
            <a:r>
              <a:rPr lang="en-US" altLang="ja-JP" sz="14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ja-JP" alt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オブジェクト 25"/>
          <p:cNvGraphicFramePr>
            <a:graphicFrameLocks noChangeAspect="1"/>
          </p:cNvGraphicFramePr>
          <p:nvPr>
            <p:extLst/>
          </p:nvPr>
        </p:nvGraphicFramePr>
        <p:xfrm>
          <a:off x="448411" y="3066507"/>
          <a:ext cx="27559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411" y="3066507"/>
                        <a:ext cx="275590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/>
          </p:nvPr>
        </p:nvGraphicFramePr>
        <p:xfrm>
          <a:off x="448411" y="4037105"/>
          <a:ext cx="1315575" cy="62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7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8411" y="4037105"/>
                        <a:ext cx="1315575" cy="627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正方形/長方形 27"/>
          <p:cNvSpPr/>
          <p:nvPr/>
        </p:nvSpPr>
        <p:spPr>
          <a:xfrm>
            <a:off x="448414" y="4839795"/>
            <a:ext cx="496857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: surface area of electrode</a:t>
            </a:r>
          </a:p>
          <a:p>
            <a:pPr>
              <a:spcBef>
                <a:spcPts val="600"/>
              </a:spcBef>
            </a:pP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ΔV</a:t>
            </a:r>
            <a:r>
              <a:rPr lang="en-US" altLang="ja-JP" sz="1400" dirty="0"/>
              <a:t>: 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electric potential difference between anode and cathode</a:t>
            </a:r>
            <a:endParaRPr lang="ja-JP" altLang="en-US" sz="1400" dirty="0"/>
          </a:p>
        </p:txBody>
      </p:sp>
      <p:cxnSp>
        <p:nvCxnSpPr>
          <p:cNvPr id="29" name="直線矢印コネクタ 28"/>
          <p:cNvCxnSpPr/>
          <p:nvPr/>
        </p:nvCxnSpPr>
        <p:spPr>
          <a:xfrm>
            <a:off x="5173149" y="4647676"/>
            <a:ext cx="30477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/>
          <p:cNvSpPr txBox="1"/>
          <p:nvPr/>
        </p:nvSpPr>
        <p:spPr>
          <a:xfrm>
            <a:off x="5458638" y="4496486"/>
            <a:ext cx="36853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 axis considering non-periodic</a:t>
            </a:r>
            <a:endParaRPr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432226" y="6152429"/>
            <a:ext cx="82795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 present calculation cost is similar to that of the standard MD simulation.</a:t>
            </a:r>
            <a:endParaRPr lang="en-US" altLang="ja-JP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349500" y="4775967"/>
            <a:ext cx="26417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1" lang="en-US" altLang="ja-JP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W3DC method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ja-JP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352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204770B7-FBAB-46D2-8AA6-743122B5560E}" type="slidenum">
              <a:rPr lang="en-US" altLang="ja-JP" sz="1400" smtClean="0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altLang="ja-JP" sz="1400">
              <a:solidFill>
                <a:schemeClr val="tx1"/>
              </a:solidFill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344" y="2456761"/>
            <a:ext cx="7776864" cy="2265056"/>
          </a:xfrm>
          <a:prstGeom prst="rect">
            <a:avLst/>
          </a:prstGeom>
        </p:spPr>
      </p:pic>
      <p:cxnSp>
        <p:nvCxnSpPr>
          <p:cNvPr id="6" name="直線コネクタ 5"/>
          <p:cNvCxnSpPr/>
          <p:nvPr/>
        </p:nvCxnSpPr>
        <p:spPr>
          <a:xfrm>
            <a:off x="2613944" y="2456761"/>
            <a:ext cx="4752528" cy="0"/>
          </a:xfrm>
          <a:prstGeom prst="line">
            <a:avLst/>
          </a:prstGeom>
          <a:ln w="12700">
            <a:solidFill>
              <a:schemeClr val="tx1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>
            <a:off x="2539398" y="2360260"/>
            <a:ext cx="122171" cy="22741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4254166" y="208764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128.2 Å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327110" y="2184913"/>
            <a:ext cx="1278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279703" y="2181806"/>
            <a:ext cx="1278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65" y="4464216"/>
            <a:ext cx="647033" cy="518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テキスト ボックス 14"/>
          <p:cNvSpPr txBox="1"/>
          <p:nvPr/>
        </p:nvSpPr>
        <p:spPr>
          <a:xfrm>
            <a:off x="100959" y="4496138"/>
            <a:ext cx="265401" cy="369324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defTabSz="914400"/>
            <a:r>
              <a:rPr lang="en-US" altLang="ja-JP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ja-JP" altLang="en-US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59497" y="4823338"/>
            <a:ext cx="265401" cy="369324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defTabSz="914400"/>
            <a:r>
              <a:rPr lang="en-US" altLang="ja-JP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ja-JP" altLang="en-US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62202" y="4296487"/>
            <a:ext cx="265401" cy="369324"/>
          </a:xfrm>
          <a:prstGeom prst="rect">
            <a:avLst/>
          </a:prstGeom>
          <a:noFill/>
          <a:ln>
            <a:noFill/>
          </a:ln>
        </p:spPr>
        <p:txBody>
          <a:bodyPr wrap="square" lIns="91431" tIns="45716" rIns="91431" bIns="45716" rtlCol="0">
            <a:spAutoFit/>
          </a:bodyPr>
          <a:lstStyle/>
          <a:p>
            <a:pPr defTabSz="914400"/>
            <a:r>
              <a:rPr lang="en-US" altLang="ja-JP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ja-JP" altLang="en-US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直線コネクタ 18"/>
          <p:cNvCxnSpPr/>
          <p:nvPr/>
        </p:nvCxnSpPr>
        <p:spPr>
          <a:xfrm>
            <a:off x="7450135" y="2331903"/>
            <a:ext cx="122171" cy="22741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4366440" y="1579699"/>
            <a:ext cx="1314309" cy="307768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algn="ctr"/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r>
              <a:rPr lang="en-US" altLang="ja-JP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ja-JP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ja-JP" alt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328" y="1181104"/>
            <a:ext cx="377093" cy="41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テキスト ボックス 23"/>
          <p:cNvSpPr txBox="1"/>
          <p:nvPr/>
        </p:nvSpPr>
        <p:spPr>
          <a:xfrm>
            <a:off x="3702140" y="1579699"/>
            <a:ext cx="1314309" cy="307768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lang="en-US" altLang="ja-JP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ja-JP" alt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177" y="1395093"/>
            <a:ext cx="111303" cy="11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124" y="1097706"/>
            <a:ext cx="614031" cy="494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テキスト ボックス 26"/>
          <p:cNvSpPr txBox="1"/>
          <p:nvPr/>
        </p:nvSpPr>
        <p:spPr>
          <a:xfrm>
            <a:off x="2802988" y="1575195"/>
            <a:ext cx="18027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C</a:t>
            </a:r>
            <a:endParaRPr kumimoji="1" lang="ja-JP" altLang="en-US" sz="14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" name="左中かっこ 1"/>
          <p:cNvSpPr/>
          <p:nvPr/>
        </p:nvSpPr>
        <p:spPr>
          <a:xfrm rot="16200000">
            <a:off x="4667087" y="2409041"/>
            <a:ext cx="299573" cy="474265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877878" y="4971000"/>
            <a:ext cx="389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1.1 M</a:t>
            </a:r>
            <a:r>
              <a:rPr lang="ja-JP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LiPF</a:t>
            </a:r>
            <a:r>
              <a:rPr lang="en-US" altLang="ja-JP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PC-based electrolyte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左中かっこ 27"/>
          <p:cNvSpPr/>
          <p:nvPr/>
        </p:nvSpPr>
        <p:spPr>
          <a:xfrm rot="16200000">
            <a:off x="7685395" y="4181179"/>
            <a:ext cx="291592" cy="118942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左中かっこ 28"/>
          <p:cNvSpPr/>
          <p:nvPr/>
        </p:nvSpPr>
        <p:spPr>
          <a:xfrm rot="16200000">
            <a:off x="1631063" y="4155481"/>
            <a:ext cx="297988" cy="1234434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1185302" y="4922298"/>
            <a:ext cx="1186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Graphite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7052223" y="4930157"/>
            <a:ext cx="1553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Graphite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365502" y="5579498"/>
            <a:ext cx="84008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ja-JP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In the present simulations, the electrolyte was first equilibrated at 0 [V].   Then, by applying the electric voltage (4 [V]), the temporal change in the electrode charges were observed with the constant potential method.</a:t>
            </a:r>
            <a:endParaRPr lang="en-US" altLang="ja-JP" dirty="0">
              <a:latin typeface="Arial" pitchFamily="34" charset="0"/>
              <a:ea typeface="メイリオ" pitchFamily="50" charset="-128"/>
              <a:cs typeface="Arial" pitchFamily="34" charset="0"/>
            </a:endParaRPr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タイトル 1"/>
          <p:cNvSpPr>
            <a:spLocks noGrp="1"/>
          </p:cNvSpPr>
          <p:nvPr>
            <p:ph type="title"/>
          </p:nvPr>
        </p:nvSpPr>
        <p:spPr>
          <a:xfrm>
            <a:off x="152385" y="73558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Test System (Graphite </a:t>
            </a:r>
            <a:r>
              <a:rPr lang="en-US" altLang="ja-JP" sz="24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E</a:t>
            </a:r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lectrode/PC-based </a:t>
            </a:r>
            <a:r>
              <a:rPr lang="en-US" altLang="ja-JP" sz="24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E</a:t>
            </a:r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lectrolyte)</a:t>
            </a:r>
            <a:endParaRPr kumimoji="1" lang="ja-JP" altLang="en-US" sz="2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549150" y="1084667"/>
            <a:ext cx="1070893" cy="830989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algn="dist"/>
            <a:r>
              <a:rPr lang="en-US" altLang="ja-JP" sz="16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PC:   850</a:t>
            </a:r>
          </a:p>
          <a:p>
            <a:pPr algn="dist"/>
            <a:r>
              <a:rPr lang="en-US" altLang="ja-JP" sz="16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Li</a:t>
            </a:r>
            <a:r>
              <a:rPr lang="en-US" altLang="ja-JP" sz="1600" baseline="300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+</a:t>
            </a:r>
            <a:r>
              <a:rPr lang="en-US" altLang="ja-JP" sz="16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:   85</a:t>
            </a:r>
          </a:p>
          <a:p>
            <a:pPr algn="dist"/>
            <a:r>
              <a:rPr lang="en-US" altLang="ja-JP" sz="16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PF</a:t>
            </a:r>
            <a:r>
              <a:rPr lang="en-US" altLang="ja-JP" sz="1600" baseline="-250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6</a:t>
            </a:r>
            <a:r>
              <a:rPr lang="en-US" altLang="ja-JP" sz="1600" baseline="300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-</a:t>
            </a:r>
            <a:r>
              <a:rPr lang="en-US" altLang="ja-JP" sz="16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:  85</a:t>
            </a:r>
            <a:endParaRPr lang="ja-JP" altLang="en-US" sz="1600" dirty="0">
              <a:solidFill>
                <a:srgbClr val="000000"/>
              </a:solidFill>
              <a:latin typeface="Arial"/>
              <a:ea typeface="メイリオ" pitchFamily="50" charset="-128"/>
              <a:cs typeface="メイリオ" pitchFamily="50" charset="-128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91030" y="1262030"/>
            <a:ext cx="261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: 450 K</a:t>
            </a:r>
            <a:endParaRPr kumimoji="1" lang="ja-JP" alt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96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3913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2385" y="118301"/>
            <a:ext cx="8827036" cy="478896"/>
          </a:xfrm>
        </p:spPr>
        <p:txBody>
          <a:bodyPr>
            <a:no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Temporal Change of </a:t>
            </a:r>
            <a:r>
              <a:rPr lang="en-US" altLang="ja-JP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E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lectrode Charges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4096" y="1129031"/>
            <a:ext cx="5291138" cy="3888432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3347864" y="4934004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ime [ns]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 rot="16200000">
            <a:off x="362594" y="2888581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Charge [e]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692117" y="1583654"/>
            <a:ext cx="1080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683650" y="1386778"/>
            <a:ext cx="1080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949849" y="2062859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949849" y="3676274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20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正方形/長方形 38"/>
          <p:cNvSpPr/>
          <p:nvPr/>
        </p:nvSpPr>
        <p:spPr>
          <a:xfrm>
            <a:off x="626144" y="5391131"/>
            <a:ext cx="7891711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the first stage (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&lt; ~100 </a:t>
            </a:r>
            <a:r>
              <a:rPr lang="en-US" altLang="ja-JP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), the charges drastically change because the orientation of solvent molecules should change quickly.</a:t>
            </a:r>
          </a:p>
          <a:p>
            <a:pPr marL="285750" indent="-285750" algn="just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On the other hand, in the latter stage, the charge curves become loose due to the small ion diffusion.</a:t>
            </a:r>
            <a:endParaRPr lang="en-US" altLang="ja-JP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62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152385" y="73558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Charge</a:t>
            </a:r>
            <a:r>
              <a:rPr lang="ja-JP" altLang="en-US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 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Distribution on </a:t>
            </a:r>
            <a:r>
              <a:rPr lang="en-US" altLang="ja-JP" sz="2800" b="1" i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Z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 Axis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8413" y="2424998"/>
            <a:ext cx="4727173" cy="3784253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3832814" y="6048283"/>
            <a:ext cx="1664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i="1" dirty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[Å]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 rot="16200000">
            <a:off x="1115208" y="4027657"/>
            <a:ext cx="1664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i="1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ρ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(</a:t>
            </a:r>
            <a:r>
              <a:rPr lang="en-US" altLang="ja-JP" i="1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z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)</a:t>
            </a:r>
            <a:r>
              <a:rPr lang="ja-JP" altLang="en-US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[e]</a:t>
            </a:r>
            <a:endParaRPr lang="ja-JP" altLang="en-US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432549" y="2934924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0 V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432549" y="3191900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27583" y="1212579"/>
            <a:ext cx="80888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ja-JP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To estimate the electric potential difference, the charge distribution </a:t>
            </a:r>
            <a:r>
              <a:rPr lang="en-US" altLang="ja-JP" i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ρ</a:t>
            </a:r>
            <a:r>
              <a:rPr lang="en-US" altLang="ja-JP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(</a:t>
            </a:r>
            <a:r>
              <a:rPr lang="en-US" altLang="ja-JP" i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z</a:t>
            </a:r>
            <a:r>
              <a:rPr lang="en-US" altLang="ja-JP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) is calculated along </a:t>
            </a:r>
            <a:r>
              <a:rPr lang="en-US" altLang="ja-JP" i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z</a:t>
            </a:r>
            <a:r>
              <a:rPr lang="en-US" altLang="ja-JP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 axis </a:t>
            </a:r>
            <a:r>
              <a:rPr lang="en-US" altLang="ja-JP" dirty="0">
                <a:latin typeface="Arial" pitchFamily="34" charset="0"/>
                <a:ea typeface="メイリオ" pitchFamily="50" charset="-128"/>
                <a:cs typeface="Arial" pitchFamily="34" charset="0"/>
              </a:rPr>
              <a:t>(</a:t>
            </a:r>
            <a:r>
              <a:rPr lang="en-US" altLang="ja-JP" i="1" u="sng" dirty="0">
                <a:latin typeface="Arial" pitchFamily="34" charset="0"/>
                <a:ea typeface="メイリオ" pitchFamily="50" charset="-128"/>
                <a:cs typeface="Arial" pitchFamily="34" charset="0"/>
              </a:rPr>
              <a:t>z</a:t>
            </a:r>
            <a:r>
              <a:rPr lang="en-US" altLang="ja-JP" u="sng" dirty="0">
                <a:latin typeface="Arial" pitchFamily="34" charset="0"/>
                <a:ea typeface="メイリオ" pitchFamily="50" charset="-128"/>
                <a:cs typeface="Arial" pitchFamily="34" charset="0"/>
              </a:rPr>
              <a:t> = 0 shows the cathode </a:t>
            </a:r>
            <a:r>
              <a:rPr lang="en-US" altLang="ja-JP" u="sng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surface</a:t>
            </a:r>
            <a:r>
              <a:rPr lang="en-US" altLang="ja-JP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) by using </a:t>
            </a:r>
            <a:r>
              <a:rPr lang="en-US" altLang="ja-JP" dirty="0" smtClean="0">
                <a:solidFill>
                  <a:schemeClr val="accent2"/>
                </a:solidFill>
                <a:latin typeface="Arial" pitchFamily="34" charset="0"/>
                <a:ea typeface="メイリオ" pitchFamily="50" charset="-128"/>
                <a:cs typeface="Arial" pitchFamily="34" charset="0"/>
              </a:rPr>
              <a:t>10 ns </a:t>
            </a:r>
            <a:r>
              <a:rPr lang="en-US" altLang="ja-JP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MD sampling under the constant voltage (0 or 4 V).</a:t>
            </a:r>
            <a:endParaRPr lang="en-US" altLang="ja-JP" dirty="0">
              <a:latin typeface="Arial" pitchFamily="34" charset="0"/>
              <a:ea typeface="メイリオ" pitchFamily="50" charset="-128"/>
              <a:cs typeface="Arial" pitchFamily="34" charset="0"/>
            </a:endParaRPr>
          </a:p>
        </p:txBody>
      </p:sp>
      <p:sp>
        <p:nvSpPr>
          <p:cNvPr id="19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3913"/>
            <a:ext cx="2133600" cy="365125"/>
          </a:xfrm>
        </p:spPr>
        <p:txBody>
          <a:bodyPr/>
          <a:lstStyle/>
          <a:p>
            <a:r>
              <a:rPr lang="en-US" altLang="ja-JP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803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テキスト ボックス 19"/>
          <p:cNvSpPr txBox="1"/>
          <p:nvPr/>
        </p:nvSpPr>
        <p:spPr>
          <a:xfrm rot="16200000">
            <a:off x="288764" y="2897198"/>
            <a:ext cx="2708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Electric potential    </a:t>
            </a:r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[V]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タイトル 1"/>
          <p:cNvSpPr>
            <a:spLocks noGrp="1"/>
          </p:cNvSpPr>
          <p:nvPr>
            <p:ph type="title"/>
          </p:nvPr>
        </p:nvSpPr>
        <p:spPr>
          <a:xfrm>
            <a:off x="152385" y="73558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Electric Potential Change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0228" y="1037956"/>
            <a:ext cx="5172816" cy="4153928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3733565" y="4996680"/>
            <a:ext cx="1664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i="1" dirty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[Å]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19277"/>
              </p:ext>
            </p:extLst>
          </p:nvPr>
        </p:nvGraphicFramePr>
        <p:xfrm>
          <a:off x="4296828" y="3888132"/>
          <a:ext cx="1511847" cy="735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6828" y="3888132"/>
                        <a:ext cx="1511847" cy="735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図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6200000">
            <a:off x="1480700" y="2219751"/>
            <a:ext cx="313779" cy="295358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2924283" y="3694999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0 V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924283" y="4045110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969946" y="3527267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sson’s equation:</a:t>
            </a:r>
            <a:endParaRPr kumimoji="1" lang="ja-JP" altLang="en-US" dirty="0">
              <a:solidFill>
                <a:schemeClr val="accent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角丸四角形 8"/>
          <p:cNvSpPr/>
          <p:nvPr/>
        </p:nvSpPr>
        <p:spPr>
          <a:xfrm>
            <a:off x="3860387" y="3479964"/>
            <a:ext cx="2367797" cy="1213181"/>
          </a:xfrm>
          <a:prstGeom prst="round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38"/>
          <p:cNvSpPr/>
          <p:nvPr/>
        </p:nvSpPr>
        <p:spPr>
          <a:xfrm>
            <a:off x="626144" y="5518881"/>
            <a:ext cx="789171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he calculated electric potential differences became set values (0 or 4 V).</a:t>
            </a:r>
          </a:p>
          <a:p>
            <a:pPr marL="285750" indent="-285750" algn="just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he electric potential was constant in the bulk region, meaning that the electric field contributes only the molecules near the electrode.</a:t>
            </a:r>
            <a:endParaRPr lang="en-US" altLang="ja-JP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3913"/>
            <a:ext cx="2133600" cy="365125"/>
          </a:xfrm>
        </p:spPr>
        <p:txBody>
          <a:bodyPr/>
          <a:lstStyle/>
          <a:p>
            <a:r>
              <a:rPr lang="en-US" altLang="ja-JP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76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2385" y="73558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One of Problem in the Present Simulation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755" y="1558975"/>
            <a:ext cx="8208912" cy="2026468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050" y="3162440"/>
            <a:ext cx="631131" cy="608240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22283" y="3216119"/>
            <a:ext cx="265401" cy="369324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defTabSz="914400"/>
            <a:r>
              <a:rPr lang="en-US" altLang="ja-JP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ja-JP" altLang="en-US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72354" y="3577187"/>
            <a:ext cx="265401" cy="369324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defTabSz="914400"/>
            <a:r>
              <a:rPr lang="en-US" altLang="ja-JP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ja-JP" altLang="en-US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正方形/長方形 38"/>
          <p:cNvSpPr/>
          <p:nvPr/>
        </p:nvSpPr>
        <p:spPr>
          <a:xfrm>
            <a:off x="637755" y="4157856"/>
            <a:ext cx="789171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By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executing the long-term MD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simulation (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&gt; 10 ns),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the Li</a:t>
            </a:r>
            <a:r>
              <a:rPr lang="en-US" altLang="ja-JP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and PF</a:t>
            </a:r>
            <a:r>
              <a:rPr lang="en-US" altLang="ja-JP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ja-JP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aggregated, and they formed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the large cluster.</a:t>
            </a:r>
          </a:p>
          <a:p>
            <a:pPr marL="285750" indent="-285750" algn="just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herefore, the present force filed should be modified so as to suppress such aggregation during the MD simulations.</a:t>
            </a:r>
          </a:p>
          <a:p>
            <a:pPr marL="285750" indent="-285750" algn="just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One of the method is to reproduce correctly the experimental diffusion constant by changing the </a:t>
            </a:r>
            <a:r>
              <a:rPr lang="en-US" altLang="ja-JP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nnard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-Jones parameters.</a:t>
            </a:r>
          </a:p>
        </p:txBody>
      </p:sp>
    </p:spTree>
    <p:extLst>
      <p:ext uri="{BB962C8B-B14F-4D97-AF65-F5344CB8AC3E}">
        <p14:creationId xmlns:p14="http://schemas.microsoft.com/office/powerpoint/2010/main" val="165570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1436"/>
            <a:ext cx="2133600" cy="365125"/>
          </a:xfrm>
        </p:spPr>
        <p:txBody>
          <a:bodyPr/>
          <a:lstStyle/>
          <a:p>
            <a:r>
              <a:rPr lang="en-US" altLang="ja-JP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2385" y="118301"/>
            <a:ext cx="8827036" cy="478896"/>
          </a:xfrm>
        </p:spPr>
        <p:txBody>
          <a:bodyPr>
            <a:no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Conclusion</a:t>
            </a:r>
            <a:r>
              <a:rPr lang="ja-JP" altLang="en-US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 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and Future Work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360092" y="1185622"/>
            <a:ext cx="82795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o apply the hybrid MC/MD reaction simulations, the fast constant potential method was implemented into AMBER program.</a:t>
            </a:r>
            <a:endParaRPr lang="en-US" altLang="ja-JP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360092" y="2114533"/>
            <a:ext cx="82795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 present calculation cost was similar to the standard MD simulations because the charges are easily obtained by using the theoretical equations.</a:t>
            </a:r>
          </a:p>
        </p:txBody>
      </p:sp>
      <p:sp>
        <p:nvSpPr>
          <p:cNvPr id="15" name="正方形/長方形 14"/>
          <p:cNvSpPr/>
          <p:nvPr/>
        </p:nvSpPr>
        <p:spPr>
          <a:xfrm>
            <a:off x="356326" y="3040081"/>
            <a:ext cx="82795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By using the present constant potential method, the electric potential differences became the set values.</a:t>
            </a:r>
            <a:endParaRPr lang="en-US" altLang="ja-JP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356326" y="3969893"/>
            <a:ext cx="82795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However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,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o execute the long-term MD simulations, the Li</a:t>
            </a:r>
            <a:r>
              <a:rPr lang="en-US" altLang="ja-JP" baseline="300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 and PF</a:t>
            </a:r>
            <a:r>
              <a:rPr lang="en-US" altLang="ja-JP" baseline="-250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6</a:t>
            </a:r>
            <a:r>
              <a:rPr lang="en-US" altLang="ja-JP" baseline="300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-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 aggregated due to their inaccurate </a:t>
            </a:r>
            <a:r>
              <a:rPr lang="en-US" altLang="ja-JP" dirty="0" err="1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Lennard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-Jones parameters.</a:t>
            </a:r>
            <a:endParaRPr lang="en-US" altLang="ja-JP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2" name="下矢印 1"/>
          <p:cNvSpPr/>
          <p:nvPr/>
        </p:nvSpPr>
        <p:spPr>
          <a:xfrm>
            <a:off x="3311860" y="4965480"/>
            <a:ext cx="252028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正方形/長方形 17"/>
          <p:cNvSpPr/>
          <p:nvPr/>
        </p:nvSpPr>
        <p:spPr>
          <a:xfrm>
            <a:off x="356325" y="5699047"/>
            <a:ext cx="82795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I will optimize the </a:t>
            </a:r>
            <a:r>
              <a:rPr lang="en-US" altLang="ja-JP" dirty="0" err="1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Lennard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-Jones parameters so as to suppress such aggregation, and execute the hybrid MC/MD reaction simulations by using the present constant potential method.</a:t>
            </a:r>
            <a:endParaRPr lang="en-US" altLang="ja-JP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08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43</TotalTime>
  <Words>738</Words>
  <Application>Microsoft Office PowerPoint</Application>
  <PresentationFormat>画面に合わせる (4:3)</PresentationFormat>
  <Paragraphs>101</Paragraphs>
  <Slides>10</Slides>
  <Notes>9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0</vt:i4>
      </vt:variant>
    </vt:vector>
  </HeadingPairs>
  <TitlesOfParts>
    <vt:vector size="17" baseType="lpstr">
      <vt:lpstr>ＭＳ Ｐゴシック</vt:lpstr>
      <vt:lpstr>メイリオ</vt:lpstr>
      <vt:lpstr>Arial</vt:lpstr>
      <vt:lpstr>Calibri</vt:lpstr>
      <vt:lpstr>Wingdings</vt:lpstr>
      <vt:lpstr>Office ​​テーマ</vt:lpstr>
      <vt:lpstr>Equation</vt:lpstr>
      <vt:lpstr>PowerPoint プレゼンテーション</vt:lpstr>
      <vt:lpstr>Previous Constant Potential Method</vt:lpstr>
      <vt:lpstr>Fast Constant Potential Method</vt:lpstr>
      <vt:lpstr>Test System (Graphite Electrode/PC-based Electrolyte)</vt:lpstr>
      <vt:lpstr>Temporal Change of Electrode Charges</vt:lpstr>
      <vt:lpstr>Charge Distribution on Z Axis</vt:lpstr>
      <vt:lpstr>Electric Potential Change</vt:lpstr>
      <vt:lpstr>One of Problem in the Present Simulation</vt:lpstr>
      <vt:lpstr>Conclusion and Future Work</vt:lpstr>
      <vt:lpstr>Thank you for your atten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Takenaka</dc:creator>
  <cp:lastModifiedBy>Norio Takenaka</cp:lastModifiedBy>
  <cp:revision>316</cp:revision>
  <cp:lastPrinted>2015-02-09T09:24:03Z</cp:lastPrinted>
  <dcterms:created xsi:type="dcterms:W3CDTF">2014-05-07T03:50:06Z</dcterms:created>
  <dcterms:modified xsi:type="dcterms:W3CDTF">2015-02-17T05:16:18Z</dcterms:modified>
</cp:coreProperties>
</file>